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4CD9" w:rsidRDefault="00097394" w:rsidP="00C72A66">
      <w:r>
        <w:fldChar w:fldCharType="begin"/>
      </w:r>
      <w:r>
        <w:instrText xml:space="preserve"> MACROBUTTON MTEditEquationSection2 </w:instrText>
      </w:r>
      <w:r w:rsidRPr="0009739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E0D2A">
        <w:t xml:space="preserve">Section </w:t>
      </w:r>
      <w:r w:rsidR="00830E83">
        <w:t>10.1</w:t>
      </w:r>
    </w:p>
    <w:p w:rsidR="007F5EC9" w:rsidRDefault="007F5EC9" w:rsidP="00C72A66">
      <w:r>
        <w:t>Laplace Transform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7F5EC9" w:rsidRDefault="007F5EC9" w:rsidP="00C72A66">
      <w:r w:rsidRPr="007F5EC9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6.1pt" o:ole="">
            <v:imagedata r:id="rId6" o:title=""/>
          </v:shape>
          <o:OLEObject Type="Embed" ProgID="Equation.DSMT4" ShapeID="_x0000_i1025" DrawAspect="Content" ObjectID="_1455948979" r:id="rId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7F5EC9" w:rsidRDefault="007F5EC9" w:rsidP="00C72A66">
      <w:r w:rsidRPr="007F5EC9">
        <w:rPr>
          <w:position w:val="-10"/>
        </w:rPr>
        <w:object w:dxaOrig="1500" w:dyaOrig="360">
          <v:shape id="_x0000_i1026" type="#_x0000_t75" style="width:75.2pt;height:18.25pt" o:ole="">
            <v:imagedata r:id="rId8" o:title=""/>
          </v:shape>
          <o:OLEObject Type="Embed" ProgID="Equation.DSMT4" ShapeID="_x0000_i1026" DrawAspect="Content" ObjectID="_1455948980" r:id="rId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7F5EC9" w:rsidRDefault="007F5EC9" w:rsidP="00C72A66">
      <w:r>
        <w:t>Gamma function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7F5EC9" w:rsidRDefault="007F5EC9" w:rsidP="00C72A66">
      <w:r>
        <w:lastRenderedPageBreak/>
        <w:t>Laplace transform of a power function</w:t>
      </w:r>
      <w:r>
        <w:br/>
      </w:r>
      <w:r w:rsidRPr="007F5EC9">
        <w:rPr>
          <w:position w:val="-14"/>
        </w:rPr>
        <w:object w:dxaOrig="940" w:dyaOrig="400">
          <v:shape id="_x0000_i1027" type="#_x0000_t75" style="width:47.3pt;height:20.4pt" o:ole="">
            <v:imagedata r:id="rId10" o:title=""/>
          </v:shape>
          <o:OLEObject Type="Embed" ProgID="Equation.DSMT4" ShapeID="_x0000_i1027" DrawAspect="Content" ObjectID="_1455948981" r:id="rId11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7F5EC9" w:rsidRDefault="001A0A72" w:rsidP="00C72A66">
      <w:r>
        <w:t xml:space="preserve">Given value for </w:t>
      </w:r>
      <w:r w:rsidRPr="001A0A72">
        <w:rPr>
          <w:position w:val="-28"/>
        </w:rPr>
        <w:object w:dxaOrig="1219" w:dyaOrig="680">
          <v:shape id="_x0000_i1028" type="#_x0000_t75" style="width:61.25pt;height:34.4pt" o:ole="">
            <v:imagedata r:id="rId12" o:title=""/>
          </v:shape>
          <o:OLEObject Type="Embed" ProgID="Equation.DSMT4" ShapeID="_x0000_i1028" DrawAspect="Content" ObjectID="_1455948982" r:id="rId13"/>
        </w:object>
      </w:r>
      <w:r>
        <w:br/>
      </w:r>
      <w:r w:rsidR="007F5EC9">
        <w:br/>
      </w:r>
      <w:r w:rsidR="007F5EC9">
        <w:br/>
      </w:r>
    </w:p>
    <w:p w:rsidR="001A0A72" w:rsidRDefault="001A0A72" w:rsidP="001A0A72">
      <w:pPr>
        <w:pStyle w:val="MTDisplayEquation"/>
      </w:pPr>
      <w:r w:rsidRPr="001A0A72">
        <w:rPr>
          <w:position w:val="-24"/>
        </w:rPr>
        <w:object w:dxaOrig="2580" w:dyaOrig="660">
          <v:shape id="_x0000_i1029" type="#_x0000_t75" style="width:128.95pt;height:33.3pt" o:ole="">
            <v:imagedata r:id="rId14" o:title=""/>
          </v:shape>
          <o:OLEObject Type="Embed" ProgID="Equation.DSMT4" ShapeID="_x0000_i1029" DrawAspect="Content" ObjectID="_1455948983" r:id="rId1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bookmarkStart w:id="0" w:name="_GoBack"/>
    <w:p w:rsidR="001A0A72" w:rsidRPr="001A0A72" w:rsidRDefault="001A0A72" w:rsidP="001A0A72">
      <w:r w:rsidRPr="001A0A72">
        <w:rPr>
          <w:position w:val="-24"/>
        </w:rPr>
        <w:object w:dxaOrig="1939" w:dyaOrig="660">
          <v:shape id="_x0000_i1030" type="#_x0000_t75" style="width:96.7pt;height:33.3pt" o:ole="">
            <v:imagedata r:id="rId16" o:title=""/>
          </v:shape>
          <o:OLEObject Type="Embed" ProgID="Equation.DSMT4" ShapeID="_x0000_i1030" DrawAspect="Content" ObjectID="_1455948984" r:id="rId17"/>
        </w:object>
      </w:r>
      <w:bookmarkEnd w:id="0"/>
    </w:p>
    <w:sectPr w:rsidR="001A0A72" w:rsidRPr="001A0A72" w:rsidSect="007C4CD9">
      <w:headerReference w:type="first" r:id="rId1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3A85" w:rsidRDefault="00433A85" w:rsidP="007F104D">
      <w:pPr>
        <w:spacing w:after="0" w:line="240" w:lineRule="auto"/>
      </w:pPr>
      <w:r>
        <w:separator/>
      </w:r>
    </w:p>
  </w:endnote>
  <w:endnote w:type="continuationSeparator" w:id="0">
    <w:p w:rsidR="00433A85" w:rsidRDefault="00433A85" w:rsidP="007F10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3A85" w:rsidRDefault="00433A85" w:rsidP="007F104D">
      <w:pPr>
        <w:spacing w:after="0" w:line="240" w:lineRule="auto"/>
      </w:pPr>
      <w:r>
        <w:separator/>
      </w:r>
    </w:p>
  </w:footnote>
  <w:footnote w:type="continuationSeparator" w:id="0">
    <w:p w:rsidR="00433A85" w:rsidRDefault="00433A85" w:rsidP="007F10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04D" w:rsidRDefault="007F104D" w:rsidP="007F104D">
    <w:pPr>
      <w:tabs>
        <w:tab w:val="right" w:pos="10800"/>
      </w:tabs>
    </w:pPr>
    <w:r>
      <w:t xml:space="preserve">MATH 242 Video Worksheet </w:t>
    </w:r>
    <w:r>
      <w:tab/>
      <w:t>Name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04D"/>
    <w:rsid w:val="00027617"/>
    <w:rsid w:val="00097394"/>
    <w:rsid w:val="001322BA"/>
    <w:rsid w:val="001A0A72"/>
    <w:rsid w:val="001A58E6"/>
    <w:rsid w:val="001C57FC"/>
    <w:rsid w:val="002015C3"/>
    <w:rsid w:val="00210732"/>
    <w:rsid w:val="002137DB"/>
    <w:rsid w:val="00264555"/>
    <w:rsid w:val="002C02F4"/>
    <w:rsid w:val="002E5F7F"/>
    <w:rsid w:val="00371998"/>
    <w:rsid w:val="003847CB"/>
    <w:rsid w:val="003C6502"/>
    <w:rsid w:val="003E1296"/>
    <w:rsid w:val="0041673D"/>
    <w:rsid w:val="00433A85"/>
    <w:rsid w:val="00451431"/>
    <w:rsid w:val="004B5B9F"/>
    <w:rsid w:val="004E0D2A"/>
    <w:rsid w:val="00586937"/>
    <w:rsid w:val="005A1AC1"/>
    <w:rsid w:val="0060655D"/>
    <w:rsid w:val="00634F39"/>
    <w:rsid w:val="0067398C"/>
    <w:rsid w:val="006E7C86"/>
    <w:rsid w:val="006F0852"/>
    <w:rsid w:val="006F0B2E"/>
    <w:rsid w:val="00734684"/>
    <w:rsid w:val="00757326"/>
    <w:rsid w:val="007940F1"/>
    <w:rsid w:val="007C4CD9"/>
    <w:rsid w:val="007F104D"/>
    <w:rsid w:val="007F5EC9"/>
    <w:rsid w:val="008031AA"/>
    <w:rsid w:val="00804EA6"/>
    <w:rsid w:val="00816C85"/>
    <w:rsid w:val="00830E83"/>
    <w:rsid w:val="00955EC0"/>
    <w:rsid w:val="0095603D"/>
    <w:rsid w:val="009E2D18"/>
    <w:rsid w:val="009E4018"/>
    <w:rsid w:val="009F5602"/>
    <w:rsid w:val="00A67E00"/>
    <w:rsid w:val="00A87CC6"/>
    <w:rsid w:val="00AE26F8"/>
    <w:rsid w:val="00B864DC"/>
    <w:rsid w:val="00C72A66"/>
    <w:rsid w:val="00C8120D"/>
    <w:rsid w:val="00D84E0C"/>
    <w:rsid w:val="00DA0DD4"/>
    <w:rsid w:val="00DD6DBD"/>
    <w:rsid w:val="00DE33B1"/>
    <w:rsid w:val="00E67C7E"/>
    <w:rsid w:val="00E84FD8"/>
    <w:rsid w:val="00E91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7D105B-EAD5-413F-953E-0B8371799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04D"/>
  </w:style>
  <w:style w:type="paragraph" w:styleId="Footer">
    <w:name w:val="footer"/>
    <w:basedOn w:val="Normal"/>
    <w:link w:val="Foot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04D"/>
  </w:style>
  <w:style w:type="character" w:customStyle="1" w:styleId="MTEquationSection">
    <w:name w:val="MTEquationSection"/>
    <w:basedOn w:val="DefaultParagraphFont"/>
    <w:rsid w:val="00097394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E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E00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A0A72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0A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llogg Community College</Company>
  <LinksUpToDate>false</LinksUpToDate>
  <CharactersWithSpaces>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Student Worker</dc:creator>
  <cp:keywords/>
  <dc:description/>
  <cp:lastModifiedBy>Math Student Worker</cp:lastModifiedBy>
  <cp:revision>4</cp:revision>
  <cp:lastPrinted>2014-02-20T16:06:00Z</cp:lastPrinted>
  <dcterms:created xsi:type="dcterms:W3CDTF">2014-03-10T13:11:00Z</dcterms:created>
  <dcterms:modified xsi:type="dcterms:W3CDTF">2014-03-10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